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040" w:rsidRPr="00DB5656" w:rsidRDefault="00F76040" w:rsidP="00F7604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76040" w:rsidRPr="00DB5656" w:rsidRDefault="00F76040" w:rsidP="00F7604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6998" r:id="rId9"/>
        </w:object>
      </w:r>
    </w:p>
    <w:p w:rsidR="00F76040" w:rsidRPr="00DB5656" w:rsidRDefault="00F76040" w:rsidP="00E1456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76040" w:rsidRPr="00DB5656" w:rsidRDefault="00F76040" w:rsidP="00E1456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76040" w:rsidRPr="00DB5656" w:rsidRDefault="00F76040" w:rsidP="00E1456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E145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76040" w:rsidRPr="00DB5656" w:rsidRDefault="00F76040" w:rsidP="00F7604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76040" w:rsidRPr="00DB5656" w:rsidRDefault="00F76040" w:rsidP="00F7604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76040" w:rsidRPr="00DB5656" w:rsidRDefault="00F76040" w:rsidP="00E145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76040" w:rsidRPr="00DB5656" w:rsidRDefault="00F76040" w:rsidP="00F7604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76040" w:rsidRPr="00DB5656" w:rsidRDefault="00F76040" w:rsidP="00E1456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76040" w:rsidRPr="00DB5656" w:rsidRDefault="00F76040" w:rsidP="00E1456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E145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76040" w:rsidRPr="00DB5656" w:rsidRDefault="00F76040" w:rsidP="00F7604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76040" w:rsidRPr="00DB5656" w:rsidRDefault="00F76040" w:rsidP="00F7604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76040" w:rsidRPr="00DB5656" w:rsidRDefault="00F76040" w:rsidP="00E1456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76040" w:rsidRPr="00DB5656" w:rsidRDefault="00F76040" w:rsidP="00F7604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76040" w:rsidRPr="00DB5656" w:rsidRDefault="00D12CA3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7604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76040" w:rsidRPr="00DB5656" w:rsidRDefault="00F76040" w:rsidP="00F7604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F7604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76040" w:rsidRPr="00DB5656" w:rsidRDefault="00F76040" w:rsidP="00E1456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699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76040" w:rsidRPr="00DB5656" w:rsidRDefault="00F76040" w:rsidP="00F7604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76040" w:rsidRPr="00DB5656" w:rsidRDefault="00F76040" w:rsidP="00F7604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040" w:rsidRPr="00DB5656" w:rsidRDefault="00F76040" w:rsidP="00E1456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76040" w:rsidRPr="00DB5656" w:rsidRDefault="00F76040" w:rsidP="00F7604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76040" w:rsidRPr="00DB5656" w:rsidRDefault="00F76040" w:rsidP="00F7604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76040" w:rsidRPr="00DB5656" w:rsidRDefault="00F76040" w:rsidP="00F7604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76040" w:rsidRPr="00DB5656" w:rsidRDefault="00F76040" w:rsidP="00E1456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76040" w:rsidRPr="00DB5656" w:rsidTr="00E1456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76040" w:rsidRPr="00DB5656" w:rsidTr="00E14564">
        <w:trPr>
          <w:trHeight w:val="340"/>
          <w:jc w:val="center"/>
        </w:trPr>
        <w:tc>
          <w:tcPr>
            <w:tcW w:w="79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76040" w:rsidRPr="00DB5656" w:rsidRDefault="00F7604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76040" w:rsidRPr="00DB5656" w:rsidRDefault="00F76040" w:rsidP="00E1456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76040" w:rsidRPr="00DB5656" w:rsidRDefault="00F76040" w:rsidP="00E1456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76040" w:rsidRPr="00DB5656" w:rsidRDefault="00F76040" w:rsidP="00F7604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76040" w:rsidRPr="00DB5656" w:rsidRDefault="00F76040" w:rsidP="00E1456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1456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1456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76040" w:rsidRPr="00DB5656" w:rsidRDefault="00F76040" w:rsidP="00E1456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76040" w:rsidRDefault="00F76040" w:rsidP="00D12CA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7604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40DE" w:rsidRDefault="00BF40DE">
      <w:r>
        <w:separator/>
      </w:r>
    </w:p>
  </w:endnote>
  <w:endnote w:type="continuationSeparator" w:id="1">
    <w:p w:rsidR="00BF40DE" w:rsidRDefault="00BF40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6C0" w:rsidRDefault="003546C0" w:rsidP="003546C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546C0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546C0" w:rsidRPr="001D5E8F" w:rsidRDefault="00356FC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546C0" w:rsidRPr="001D5E8F" w:rsidRDefault="00D12CA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546C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14564" w:rsidRPr="00E1456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546C0" w:rsidRPr="00D170FE" w:rsidRDefault="003546C0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546C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管理科学与工程</w:t>
          </w:r>
        </w:p>
      </w:tc>
    </w:tr>
  </w:tbl>
  <w:p w:rsidR="00C23102" w:rsidRPr="003546C0" w:rsidRDefault="00C23102" w:rsidP="003546C0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6C0" w:rsidRDefault="003546C0" w:rsidP="003546C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546C0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546C0" w:rsidRPr="001D5E8F" w:rsidRDefault="00356FC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546C0" w:rsidRPr="001D5E8F" w:rsidRDefault="00D12CA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546C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14564" w:rsidRPr="00E1456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546C0" w:rsidRPr="00D170FE" w:rsidRDefault="003546C0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546C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管理科学与工程</w:t>
          </w:r>
        </w:p>
      </w:tc>
    </w:tr>
  </w:tbl>
  <w:p w:rsidR="00C23102" w:rsidRPr="003546C0" w:rsidRDefault="00C23102" w:rsidP="003546C0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71D" w:rsidRPr="00BB5218" w:rsidRDefault="00B97A60" w:rsidP="00D7071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7071D" w:rsidRPr="000F18F7">
      <w:rPr>
        <w:rFonts w:ascii="Calibri" w:hAnsi="Calibri" w:cs="Calibri" w:hint="eastAsia"/>
        <w:bCs/>
        <w:noProof/>
        <w:lang w:eastAsia="zh-CN"/>
      </w:rPr>
      <w:t>管理科学与工程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8098D">
      <w:rPr>
        <w:rFonts w:ascii="Calibri" w:hAnsi="Calibri" w:cs="Calibri" w:hint="eastAsia"/>
        <w:bCs/>
        <w:snapToGrid w:val="0"/>
        <w:lang w:eastAsia="zh-CN"/>
      </w:rPr>
      <w:t>2</w:t>
    </w:r>
    <w:r w:rsidR="00356FC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56FC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56FC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40DE" w:rsidRDefault="00BF40DE">
      <w:r>
        <w:separator/>
      </w:r>
    </w:p>
  </w:footnote>
  <w:footnote w:type="continuationSeparator" w:id="1">
    <w:p w:rsidR="00BF40DE" w:rsidRDefault="00BF40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12CA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12CA3" w:rsidP="00BA49E8">
    <w:pPr>
      <w:ind w:right="1560"/>
      <w:rPr>
        <w:caps/>
        <w:color w:val="31849B" w:themeColor="accent5" w:themeShade="BF"/>
        <w:lang w:eastAsia="zh-CN"/>
      </w:rPr>
    </w:pPr>
    <w:r w:rsidRPr="00D12CA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C2BB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C087E">
      <w:rPr>
        <w:rFonts w:ascii="Calibri" w:hAnsi="Calibri" w:cs="Calibri"/>
        <w:b/>
        <w:bCs/>
        <w:noProof/>
        <w:sz w:val="18"/>
        <w:szCs w:val="18"/>
        <w:lang w:eastAsia="zh-CN"/>
      </w:rPr>
      <w:t>Management Science and Engineering</w:t>
    </w:r>
    <w:r w:rsidRPr="009C087E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9C087E">
      <w:rPr>
        <w:rFonts w:ascii="Calibri" w:hAnsi="Calibri" w:cs="Calibri" w:hint="eastAsia"/>
        <w:b/>
        <w:bCs/>
        <w:noProof/>
        <w:sz w:val="18"/>
        <w:szCs w:val="18"/>
        <w:lang w:eastAsia="zh-CN"/>
      </w:rPr>
      <w:t>管理科学与工程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B183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56FC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9B4E0B" w:rsidRDefault="00C23102" w:rsidP="006160C2">
    <w:pPr>
      <w:rPr>
        <w:rFonts w:asciiTheme="minorHAnsi" w:hAnsiTheme="minorHAnsi"/>
        <w:b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B183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56FC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D12CA3">
      <w:rPr>
        <w:rFonts w:asciiTheme="minorHAnsi" w:hAnsiTheme="minorHAnsi"/>
        <w:sz w:val="18"/>
        <w:szCs w:val="18"/>
      </w:rPr>
      <w:fldChar w:fldCharType="begin"/>
    </w:r>
    <w:r w:rsidR="009B4E0B">
      <w:rPr>
        <w:rFonts w:asciiTheme="minorHAnsi" w:hAnsiTheme="minorHAnsi"/>
        <w:sz w:val="18"/>
        <w:szCs w:val="18"/>
      </w:rPr>
      <w:instrText xml:space="preserve"> HYPERLINK "</w:instrText>
    </w:r>
    <w:r w:rsidR="009B4E0B" w:rsidRPr="009B4E0B">
      <w:rPr>
        <w:rFonts w:asciiTheme="minorHAnsi" w:hAnsiTheme="minorHAnsi"/>
        <w:sz w:val="18"/>
        <w:szCs w:val="18"/>
      </w:rPr>
      <w:instrText>http</w:instrText>
    </w:r>
    <w:r w:rsidR="009B4E0B" w:rsidRPr="009B4E0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B4E0B" w:rsidRPr="009B4E0B">
      <w:rPr>
        <w:rFonts w:asciiTheme="minorHAnsi" w:hAnsiTheme="minorHAnsi"/>
        <w:sz w:val="18"/>
        <w:szCs w:val="18"/>
      </w:rPr>
      <w:instrText>://www.hanspub.org/journal/</w:instrText>
    </w:r>
    <w:r w:rsidR="009B4E0B" w:rsidRPr="009B4E0B">
      <w:rPr>
        <w:rFonts w:asciiTheme="minorHAnsi" w:hAnsiTheme="minorHAnsi"/>
        <w:sz w:val="18"/>
        <w:szCs w:val="18"/>
        <w:lang w:eastAsia="zh-CN"/>
      </w:rPr>
      <w:instrText>mse</w:instrText>
    </w:r>
    <w:r w:rsidR="009B4E0B">
      <w:rPr>
        <w:rFonts w:asciiTheme="minorHAnsi" w:hAnsiTheme="minorHAnsi"/>
        <w:sz w:val="18"/>
        <w:szCs w:val="18"/>
      </w:rPr>
      <w:instrText xml:space="preserve">" </w:instrText>
    </w:r>
    <w:r w:rsidR="00D12CA3">
      <w:rPr>
        <w:rFonts w:asciiTheme="minorHAnsi" w:hAnsiTheme="minorHAnsi"/>
        <w:sz w:val="18"/>
        <w:szCs w:val="18"/>
      </w:rPr>
      <w:fldChar w:fldCharType="separate"/>
    </w:r>
    <w:r w:rsidR="009B4E0B" w:rsidRPr="00E110B1">
      <w:rPr>
        <w:rStyle w:val="a3"/>
        <w:rFonts w:asciiTheme="minorHAnsi" w:hAnsiTheme="minorHAnsi"/>
        <w:sz w:val="18"/>
        <w:szCs w:val="18"/>
      </w:rPr>
      <w:t>http</w:t>
    </w:r>
    <w:r w:rsidR="009B4E0B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B4E0B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9B4E0B" w:rsidRPr="00E110B1">
      <w:rPr>
        <w:rStyle w:val="a3"/>
        <w:rFonts w:asciiTheme="minorHAnsi" w:hAnsiTheme="minorHAnsi"/>
        <w:sz w:val="18"/>
        <w:szCs w:val="18"/>
        <w:lang w:eastAsia="zh-CN"/>
      </w:rPr>
      <w:t>mse</w:t>
    </w:r>
    <w:r w:rsidR="00D12CA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D12CA3" w:rsidP="00E1456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56FC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s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2C8"/>
    <w:rsid w:val="0003248C"/>
    <w:rsid w:val="00033210"/>
    <w:rsid w:val="000335F7"/>
    <w:rsid w:val="00034B2D"/>
    <w:rsid w:val="00035E44"/>
    <w:rsid w:val="000360D6"/>
    <w:rsid w:val="0004080E"/>
    <w:rsid w:val="000418B5"/>
    <w:rsid w:val="00042219"/>
    <w:rsid w:val="000424C4"/>
    <w:rsid w:val="000425E6"/>
    <w:rsid w:val="00043398"/>
    <w:rsid w:val="00043CE3"/>
    <w:rsid w:val="00044710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1E9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1190"/>
    <w:rsid w:val="0014229C"/>
    <w:rsid w:val="00143037"/>
    <w:rsid w:val="00143278"/>
    <w:rsid w:val="0014386E"/>
    <w:rsid w:val="001445B1"/>
    <w:rsid w:val="0014708E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3B3D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482C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A59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A1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0A7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2687"/>
    <w:rsid w:val="003542CA"/>
    <w:rsid w:val="003546C0"/>
    <w:rsid w:val="00356FCF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A79C4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478F1"/>
    <w:rsid w:val="00450AE4"/>
    <w:rsid w:val="00453171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4D19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45E3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270"/>
    <w:rsid w:val="0055334A"/>
    <w:rsid w:val="00554B17"/>
    <w:rsid w:val="005564CE"/>
    <w:rsid w:val="00556551"/>
    <w:rsid w:val="00556A43"/>
    <w:rsid w:val="00557240"/>
    <w:rsid w:val="00561901"/>
    <w:rsid w:val="00561D13"/>
    <w:rsid w:val="00570298"/>
    <w:rsid w:val="005718A2"/>
    <w:rsid w:val="005727BA"/>
    <w:rsid w:val="005733F4"/>
    <w:rsid w:val="00573AF3"/>
    <w:rsid w:val="0057443C"/>
    <w:rsid w:val="00580135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590B"/>
    <w:rsid w:val="005B747B"/>
    <w:rsid w:val="005C09D0"/>
    <w:rsid w:val="005C1169"/>
    <w:rsid w:val="005C1E5C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BF"/>
    <w:rsid w:val="005E16F3"/>
    <w:rsid w:val="005E1D17"/>
    <w:rsid w:val="005E25A9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0D67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995"/>
    <w:rsid w:val="006D0AE5"/>
    <w:rsid w:val="006D1793"/>
    <w:rsid w:val="006D184E"/>
    <w:rsid w:val="006D1B2A"/>
    <w:rsid w:val="006D1FEA"/>
    <w:rsid w:val="006D2ED7"/>
    <w:rsid w:val="006D4020"/>
    <w:rsid w:val="006D62D5"/>
    <w:rsid w:val="006E05D7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1FF3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0D7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2ACE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0A7A"/>
    <w:rsid w:val="00811367"/>
    <w:rsid w:val="00811DC0"/>
    <w:rsid w:val="00813460"/>
    <w:rsid w:val="008140EB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2EE2"/>
    <w:rsid w:val="008836EA"/>
    <w:rsid w:val="00884D85"/>
    <w:rsid w:val="00886131"/>
    <w:rsid w:val="0088712E"/>
    <w:rsid w:val="00887651"/>
    <w:rsid w:val="00890F98"/>
    <w:rsid w:val="008942B5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4240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4E0B"/>
    <w:rsid w:val="009B6856"/>
    <w:rsid w:val="009C0684"/>
    <w:rsid w:val="009C06BC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5989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928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0C4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5191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6612"/>
    <w:rsid w:val="00B8098D"/>
    <w:rsid w:val="00B80F40"/>
    <w:rsid w:val="00B82D73"/>
    <w:rsid w:val="00B83213"/>
    <w:rsid w:val="00B83ECC"/>
    <w:rsid w:val="00B841CC"/>
    <w:rsid w:val="00B84EBB"/>
    <w:rsid w:val="00B917DA"/>
    <w:rsid w:val="00B91E09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40DE"/>
    <w:rsid w:val="00BF5349"/>
    <w:rsid w:val="00BF5400"/>
    <w:rsid w:val="00C009AF"/>
    <w:rsid w:val="00C01C7F"/>
    <w:rsid w:val="00C05373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AC6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390F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017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2CA3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29D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314F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564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1ED2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6D2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132D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2CF"/>
    <w:rsid w:val="00F67D63"/>
    <w:rsid w:val="00F7038E"/>
    <w:rsid w:val="00F72079"/>
    <w:rsid w:val="00F72D00"/>
    <w:rsid w:val="00F73572"/>
    <w:rsid w:val="00F75F2A"/>
    <w:rsid w:val="00F76040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584"/>
    <w:rsid w:val="00FB02C1"/>
    <w:rsid w:val="00FB183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s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57E705-9764-4EBB-86D3-129B4B6CA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27</cp:revision>
  <cp:lastPrinted>2013-11-05T03:48:00Z</cp:lastPrinted>
  <dcterms:created xsi:type="dcterms:W3CDTF">2016-08-11T02:17:00Z</dcterms:created>
  <dcterms:modified xsi:type="dcterms:W3CDTF">2023-11-24T07:01:00Z</dcterms:modified>
</cp:coreProperties>
</file>